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1086" y="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DBBE-F736-4275-8497-FE706E13401C}" type="datetimeFigureOut">
              <a:rPr lang="en-US" smtClean="0"/>
              <a:pPr/>
              <a:t>5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0E520-ABDC-40B8-9C34-C2EAA10F6D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DBBE-F736-4275-8497-FE706E13401C}" type="datetimeFigureOut">
              <a:rPr lang="en-US" smtClean="0"/>
              <a:pPr/>
              <a:t>5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0E520-ABDC-40B8-9C34-C2EAA10F6D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DBBE-F736-4275-8497-FE706E13401C}" type="datetimeFigureOut">
              <a:rPr lang="en-US" smtClean="0"/>
              <a:pPr/>
              <a:t>5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0E520-ABDC-40B8-9C34-C2EAA10F6D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DBBE-F736-4275-8497-FE706E13401C}" type="datetimeFigureOut">
              <a:rPr lang="en-US" smtClean="0"/>
              <a:pPr/>
              <a:t>5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0E520-ABDC-40B8-9C34-C2EAA10F6D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DBBE-F736-4275-8497-FE706E13401C}" type="datetimeFigureOut">
              <a:rPr lang="en-US" smtClean="0"/>
              <a:pPr/>
              <a:t>5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0E520-ABDC-40B8-9C34-C2EAA10F6D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DBBE-F736-4275-8497-FE706E13401C}" type="datetimeFigureOut">
              <a:rPr lang="en-US" smtClean="0"/>
              <a:pPr/>
              <a:t>5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0E520-ABDC-40B8-9C34-C2EAA10F6D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DBBE-F736-4275-8497-FE706E13401C}" type="datetimeFigureOut">
              <a:rPr lang="en-US" smtClean="0"/>
              <a:pPr/>
              <a:t>5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0E520-ABDC-40B8-9C34-C2EAA10F6D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DBBE-F736-4275-8497-FE706E13401C}" type="datetimeFigureOut">
              <a:rPr lang="en-US" smtClean="0"/>
              <a:pPr/>
              <a:t>5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0E520-ABDC-40B8-9C34-C2EAA10F6D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DBBE-F736-4275-8497-FE706E13401C}" type="datetimeFigureOut">
              <a:rPr lang="en-US" smtClean="0"/>
              <a:pPr/>
              <a:t>5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0E520-ABDC-40B8-9C34-C2EAA10F6D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DBBE-F736-4275-8497-FE706E13401C}" type="datetimeFigureOut">
              <a:rPr lang="en-US" smtClean="0"/>
              <a:pPr/>
              <a:t>5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0E520-ABDC-40B8-9C34-C2EAA10F6D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DBBE-F736-4275-8497-FE706E13401C}" type="datetimeFigureOut">
              <a:rPr lang="en-US" smtClean="0"/>
              <a:pPr/>
              <a:t>5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0E520-ABDC-40B8-9C34-C2EAA10F6D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A4DBBE-F736-4275-8497-FE706E13401C}" type="datetimeFigureOut">
              <a:rPr lang="en-US" smtClean="0"/>
              <a:pPr/>
              <a:t>5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0E520-ABDC-40B8-9C34-C2EAA10F6D1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0999"/>
            <a:ext cx="7391400" cy="365760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D Co-ordinate Geometry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1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rabola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05.05.2020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0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343400"/>
            <a:ext cx="75438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dition fo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gent to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rabol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rem(1)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-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 the condition that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Line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</a:p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may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uch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parabola 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-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equations of the parabola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d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t.lin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re given by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Arc 3"/>
          <p:cNvSpPr/>
          <p:nvPr/>
        </p:nvSpPr>
        <p:spPr>
          <a:xfrm>
            <a:off x="6400800" y="2895600"/>
            <a:ext cx="2667000" cy="2819400"/>
          </a:xfrm>
          <a:prstGeom prst="arc">
            <a:avLst>
              <a:gd name="adj1" fmla="val 5467038"/>
              <a:gd name="adj2" fmla="val 1633212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endCxn id="8" idx="2"/>
          </p:cNvCxnSpPr>
          <p:nvPr/>
        </p:nvCxnSpPr>
        <p:spPr>
          <a:xfrm flipV="1">
            <a:off x="4985331" y="2438400"/>
            <a:ext cx="2803235" cy="243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239000" y="2038290"/>
            <a:ext cx="10991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=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mx+c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37217" y="3210580"/>
            <a:ext cx="11351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P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88200" y="5562600"/>
          <a:ext cx="1651000" cy="609600"/>
        </p:xfrm>
        <a:graphic>
          <a:graphicData uri="http://schemas.openxmlformats.org/presentationml/2006/ole">
            <p:oleObj spid="_x0000_s1026" name="Equation" r:id="rId3" imgW="583920" imgH="228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588000" y="2286000"/>
          <a:ext cx="1041400" cy="457200"/>
        </p:xfrm>
        <a:graphic>
          <a:graphicData uri="http://schemas.openxmlformats.org/presentationml/2006/ole">
            <p:oleObj spid="_x0000_s1028" name="Equation" r:id="rId4" imgW="583920" imgH="2286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14400" y="3886200"/>
          <a:ext cx="5095875" cy="2514600"/>
        </p:xfrm>
        <a:graphic>
          <a:graphicData uri="http://schemas.openxmlformats.org/presentationml/2006/ole">
            <p:oleObj spid="_x0000_s1029" name="Equation" r:id="rId5" imgW="2247840" imgH="149832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09600" y="2362200"/>
          <a:ext cx="1066800" cy="304800"/>
        </p:xfrm>
        <a:graphic>
          <a:graphicData uri="http://schemas.openxmlformats.org/presentationml/2006/ole">
            <p:oleObj spid="_x0000_s1030" name="Equation" r:id="rId6" imgW="6728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the given line (2) touches the parabola (1), 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wo values of x given by (3) must equal.</a:t>
            </a:r>
          </a:p>
          <a:p>
            <a:pPr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condition for which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79562" y="3276600"/>
          <a:ext cx="6650038" cy="2743200"/>
        </p:xfrm>
        <a:graphic>
          <a:graphicData uri="http://schemas.openxmlformats.org/presentationml/2006/ole">
            <p:oleObj spid="_x0000_s15362" name="Equation" r:id="rId3" imgW="3657600" imgH="1498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marks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Putting             in the eq.           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get                         is the eq. of tangent to the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rabola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ii) </a:t>
            </a:r>
            <a: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Point of Contact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m (1) and (2), We get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nce Point of Contact i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38600" y="1676400"/>
          <a:ext cx="990600" cy="533399"/>
        </p:xfrm>
        <a:graphic>
          <a:graphicData uri="http://schemas.openxmlformats.org/presentationml/2006/ole">
            <p:oleObj spid="_x0000_s16386" name="Equation" r:id="rId3" imgW="482400" imgH="3045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0" y="1752600"/>
          <a:ext cx="1524000" cy="381000"/>
        </p:xfrm>
        <a:graphic>
          <a:graphicData uri="http://schemas.openxmlformats.org/presentationml/2006/ole">
            <p:oleObj spid="_x0000_s16387" name="Equation" r:id="rId4" imgW="672840" imgH="177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41488" y="2209800"/>
          <a:ext cx="2373312" cy="609600"/>
        </p:xfrm>
        <a:graphic>
          <a:graphicData uri="http://schemas.openxmlformats.org/presentationml/2006/ole">
            <p:oleObj spid="_x0000_s16388" name="Equation" r:id="rId5" imgW="1168200" imgH="3045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0" y="2819400"/>
          <a:ext cx="5532438" cy="533400"/>
        </p:xfrm>
        <a:graphic>
          <a:graphicData uri="http://schemas.openxmlformats.org/presentationml/2006/ole">
            <p:oleObj spid="_x0000_s16389" name="Equation" r:id="rId6" imgW="212076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52800" y="3886201"/>
          <a:ext cx="4114800" cy="1828800"/>
        </p:xfrm>
        <a:graphic>
          <a:graphicData uri="http://schemas.openxmlformats.org/presentationml/2006/ole">
            <p:oleObj spid="_x0000_s16390" name="Equation" r:id="rId7" imgW="2654280" imgH="1371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76800" y="5715000"/>
          <a:ext cx="1841500" cy="685800"/>
        </p:xfrm>
        <a:graphic>
          <a:graphicData uri="http://schemas.openxmlformats.org/presentationml/2006/ole">
            <p:oleObj spid="_x0000_s16391" name="Equation" r:id="rId8" imgW="92700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dition for tangent to the Parabo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eorem (2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-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ind the equation of the tangent at any point            of the parabola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lution:- The eq. of the parabola is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Let P and Q be tw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eighbouri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oints on the parabola (1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6400" y="1981200"/>
          <a:ext cx="914400" cy="457200"/>
        </p:xfrm>
        <a:graphic>
          <a:graphicData uri="http://schemas.openxmlformats.org/presentationml/2006/ole">
            <p:oleObj spid="_x0000_s17410" name="Equation" r:id="rId3" imgW="46980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53000" y="1981200"/>
          <a:ext cx="1143000" cy="457200"/>
        </p:xfrm>
        <a:graphic>
          <a:graphicData uri="http://schemas.openxmlformats.org/presentationml/2006/ole">
            <p:oleObj spid="_x0000_s17411" name="Equation" r:id="rId4" imgW="58392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91200" y="2514600"/>
          <a:ext cx="1789112" cy="457200"/>
        </p:xfrm>
        <a:graphic>
          <a:graphicData uri="http://schemas.openxmlformats.org/presentationml/2006/ole">
            <p:oleObj spid="_x0000_s17412" name="Equation" r:id="rId5" imgW="914400" imgH="228600" progId="Equation.DSMT4">
              <p:embed/>
            </p:oleObj>
          </a:graphicData>
        </a:graphic>
      </p:graphicFrame>
      <p:sp>
        <p:nvSpPr>
          <p:cNvPr id="10" name="Arc 9"/>
          <p:cNvSpPr/>
          <p:nvPr/>
        </p:nvSpPr>
        <p:spPr>
          <a:xfrm flipV="1">
            <a:off x="6096000" y="3810000"/>
            <a:ext cx="2438400" cy="1905000"/>
          </a:xfrm>
          <a:prstGeom prst="arc">
            <a:avLst>
              <a:gd name="adj1" fmla="val 5443018"/>
              <a:gd name="adj2" fmla="val 1628337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4762500" y="4610100"/>
            <a:ext cx="2667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096000" y="4572000"/>
          <a:ext cx="711200" cy="381000"/>
        </p:xfrm>
        <a:graphic>
          <a:graphicData uri="http://schemas.openxmlformats.org/presentationml/2006/ole">
            <p:oleObj spid="_x0000_s17413" name="Equation" r:id="rId6" imgW="558720" imgH="228600" progId="Equation.DSMT4">
              <p:embed/>
            </p:oleObj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 flipH="1" flipV="1">
            <a:off x="6096000" y="3886200"/>
            <a:ext cx="7620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794500" y="3581400"/>
          <a:ext cx="749300" cy="304800"/>
        </p:xfrm>
        <a:graphic>
          <a:graphicData uri="http://schemas.openxmlformats.org/presentationml/2006/ole">
            <p:oleObj spid="_x0000_s17414" name="Equation" r:id="rId7" imgW="596880" imgH="22860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676400" y="4267200"/>
          <a:ext cx="2819400" cy="2209800"/>
        </p:xfrm>
        <a:graphic>
          <a:graphicData uri="http://schemas.openxmlformats.org/presentationml/2006/ole">
            <p:oleObj spid="_x0000_s17415" name="Equation" r:id="rId8" imgW="1638000" imgH="1409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eq. of the chord PQ passing through the points                                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is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en                            and PQ becomes the tangent at P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ence the eq. of the tangent at             is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71600" y="2209800"/>
          <a:ext cx="2667000" cy="381000"/>
        </p:xfrm>
        <a:graphic>
          <a:graphicData uri="http://schemas.openxmlformats.org/presentationml/2006/ole">
            <p:oleObj spid="_x0000_s18434" name="Equation" r:id="rId3" imgW="144756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2717800"/>
          <a:ext cx="3733800" cy="1473200"/>
        </p:xfrm>
        <a:graphic>
          <a:graphicData uri="http://schemas.openxmlformats.org/presentationml/2006/ole">
            <p:oleObj spid="_x0000_s18435" name="Equation" r:id="rId4" imgW="2247840" imgH="1130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47800" y="4343400"/>
          <a:ext cx="2362200" cy="304800"/>
        </p:xfrm>
        <a:graphic>
          <a:graphicData uri="http://schemas.openxmlformats.org/presentationml/2006/ole">
            <p:oleObj spid="_x0000_s18436" name="Equation" r:id="rId5" imgW="196848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03800" y="4800600"/>
          <a:ext cx="1016000" cy="381000"/>
        </p:xfrm>
        <a:graphic>
          <a:graphicData uri="http://schemas.openxmlformats.org/presentationml/2006/ole">
            <p:oleObj spid="_x0000_s18437" name="Equation" r:id="rId6" imgW="55872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6600" y="5257800"/>
          <a:ext cx="2895600" cy="762000"/>
        </p:xfrm>
        <a:graphic>
          <a:graphicData uri="http://schemas.openxmlformats.org/presentationml/2006/ole">
            <p:oleObj spid="_x0000_s18438" name="Equation" r:id="rId7" imgW="162540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quation of normal to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Parabo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eorem (3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the equation of the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normal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at any point           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parabola</a:t>
            </a:r>
          </a:p>
          <a:p>
            <a:pPr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Sol:-The eq. of the tangent at</a:t>
            </a:r>
          </a:p>
          <a:p>
            <a:pPr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   is</a:t>
            </a:r>
          </a:p>
          <a:p>
            <a:pPr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Slope of the tangent</a:t>
            </a:r>
          </a:p>
          <a:p>
            <a:pPr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So slope of the normal</a:t>
            </a:r>
          </a:p>
          <a:p>
            <a:pPr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Hence the eq. of the normal </a:t>
            </a:r>
          </a:p>
          <a:p>
            <a:pPr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at            is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4600" y="2133600"/>
          <a:ext cx="838200" cy="381000"/>
        </p:xfrm>
        <a:graphic>
          <a:graphicData uri="http://schemas.openxmlformats.org/presentationml/2006/ole">
            <p:oleObj spid="_x0000_s19458" name="Equation" r:id="rId3" imgW="55872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72200" y="2133600"/>
          <a:ext cx="1041400" cy="381000"/>
        </p:xfrm>
        <a:graphic>
          <a:graphicData uri="http://schemas.openxmlformats.org/presentationml/2006/ole">
            <p:oleObj spid="_x0000_s19459" name="Equation" r:id="rId4" imgW="583920" imgH="228600" progId="Equation.DSMT4">
              <p:embed/>
            </p:oleObj>
          </a:graphicData>
        </a:graphic>
      </p:graphicFrame>
      <p:sp>
        <p:nvSpPr>
          <p:cNvPr id="6" name="Arc 5"/>
          <p:cNvSpPr/>
          <p:nvPr/>
        </p:nvSpPr>
        <p:spPr>
          <a:xfrm flipH="1" flipV="1">
            <a:off x="6096000" y="3352800"/>
            <a:ext cx="1752600" cy="1676400"/>
          </a:xfrm>
          <a:prstGeom prst="arc">
            <a:avLst>
              <a:gd name="adj1" fmla="val 19135857"/>
              <a:gd name="adj2" fmla="val 622243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5257800" y="3048000"/>
            <a:ext cx="1981200" cy="137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181600" y="2819400"/>
            <a:ext cx="198120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81800" y="2667000"/>
            <a:ext cx="134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ngent at P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858000" y="4355068"/>
            <a:ext cx="1293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at P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324600" y="3581400"/>
          <a:ext cx="558800" cy="228600"/>
        </p:xfrm>
        <a:graphic>
          <a:graphicData uri="http://schemas.openxmlformats.org/presentationml/2006/ole">
            <p:oleObj spid="_x0000_s19460" name="Equation" r:id="rId5" imgW="558720" imgH="2286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045200" y="4724400"/>
          <a:ext cx="889000" cy="304800"/>
        </p:xfrm>
        <a:graphic>
          <a:graphicData uri="http://schemas.openxmlformats.org/presentationml/2006/ole">
            <p:oleObj spid="_x0000_s19461" name="Equation" r:id="rId6" imgW="583920" imgH="2286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371600" y="3124200"/>
          <a:ext cx="914400" cy="457200"/>
        </p:xfrm>
        <a:graphic>
          <a:graphicData uri="http://schemas.openxmlformats.org/presentationml/2006/ole">
            <p:oleObj spid="_x0000_s19462" name="Equation" r:id="rId7" imgW="558720" imgH="22860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767012" y="3200400"/>
          <a:ext cx="2643188" cy="393700"/>
        </p:xfrm>
        <a:graphic>
          <a:graphicData uri="http://schemas.openxmlformats.org/presentationml/2006/ole">
            <p:oleObj spid="_x0000_s19463" name="Equation" r:id="rId8" imgW="1409400" imgH="25380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394200" y="1917700"/>
          <a:ext cx="914400" cy="198438"/>
        </p:xfrm>
        <a:graphic>
          <a:graphicData uri="http://schemas.openxmlformats.org/presentationml/2006/ole">
            <p:oleObj spid="_x0000_s19464" name="Equation" r:id="rId9" imgW="914400" imgH="19872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810000" y="3657600"/>
          <a:ext cx="762000" cy="685800"/>
        </p:xfrm>
        <a:graphic>
          <a:graphicData uri="http://schemas.openxmlformats.org/presentationml/2006/ole">
            <p:oleObj spid="_x0000_s19465" name="Equation" r:id="rId10" imgW="355320" imgH="43164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267200" y="4191000"/>
          <a:ext cx="609600" cy="533400"/>
        </p:xfrm>
        <a:graphic>
          <a:graphicData uri="http://schemas.openxmlformats.org/presentationml/2006/ole">
            <p:oleObj spid="_x0000_s19466" name="Equation" r:id="rId11" imgW="457200" imgH="39348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066800" y="5334000"/>
          <a:ext cx="838200" cy="457200"/>
        </p:xfrm>
        <a:graphic>
          <a:graphicData uri="http://schemas.openxmlformats.org/presentationml/2006/ole">
            <p:oleObj spid="_x0000_s19467" name="Equation" r:id="rId12" imgW="558720" imgH="22860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438400" y="5181600"/>
          <a:ext cx="2667000" cy="762000"/>
        </p:xfrm>
        <a:graphic>
          <a:graphicData uri="http://schemas.openxmlformats.org/presentationml/2006/ole">
            <p:oleObj spid="_x0000_s19469" name="Equation" r:id="rId13" imgW="13078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</TotalTime>
  <Words>276</Words>
  <Application>Microsoft Office PowerPoint</Application>
  <PresentationFormat>On-screen Show (4:3)</PresentationFormat>
  <Paragraphs>50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Office Theme</vt:lpstr>
      <vt:lpstr>Equation</vt:lpstr>
      <vt:lpstr>MathType 6.0 Equation</vt:lpstr>
      <vt:lpstr>2 D Co-ordinate Geometry Lecture-11 Parabola Dated:-05.05.2020 PPT-02  UG (B.Sc., Part-1) </vt:lpstr>
      <vt:lpstr>Condition for tangent to the Parabola</vt:lpstr>
      <vt:lpstr>Continue</vt:lpstr>
      <vt:lpstr>Continue</vt:lpstr>
      <vt:lpstr>Condition for tangent to the Parabola</vt:lpstr>
      <vt:lpstr>Continue</vt:lpstr>
      <vt:lpstr>Equation of normal to the Parabola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25</cp:revision>
  <dcterms:created xsi:type="dcterms:W3CDTF">2020-05-04T17:31:32Z</dcterms:created>
  <dcterms:modified xsi:type="dcterms:W3CDTF">2020-05-05T10:31:33Z</dcterms:modified>
</cp:coreProperties>
</file>